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221038" w14:textId="4AF043A5" w:rsidR="001B3C3D" w:rsidRPr="00466088" w:rsidRDefault="00F57679" w:rsidP="00466088">
      <w:pPr>
        <w:spacing w:after="156" w:line="240" w:lineRule="auto"/>
        <w:jc w:val="center"/>
        <w:rPr>
          <w:rFonts w:ascii="Consolas" w:hAnsi="Consolas"/>
          <w:b/>
          <w:noProof/>
          <w:sz w:val="32"/>
        </w:rPr>
      </w:pPr>
      <w:bookmarkStart w:id="0" w:name="OLE_LINK4"/>
      <w:r w:rsidRPr="00F57679">
        <w:rPr>
          <w:rFonts w:ascii="Consolas" w:hAnsi="Consolas"/>
          <w:b/>
          <w:noProof/>
          <w:sz w:val="32"/>
        </w:rPr>
        <w:t>GaussianElimination</w:t>
      </w:r>
      <w:bookmarkEnd w:id="0"/>
    </w:p>
    <w:p w14:paraId="376AABD5" w14:textId="77013383" w:rsidR="00842279" w:rsidRDefault="00F57679" w:rsidP="00F57679">
      <w:pPr>
        <w:spacing w:after="156"/>
        <w:ind w:firstLineChars="200" w:firstLine="480"/>
        <w:rPr>
          <w:rFonts w:ascii="Consolas" w:hAnsi="Consolas"/>
          <w:noProof/>
        </w:rPr>
      </w:pPr>
      <w:r w:rsidRPr="00F57679">
        <w:rPr>
          <w:rFonts w:ascii="Consolas" w:hAnsi="Consolas"/>
          <w:noProof/>
        </w:rPr>
        <w:t>在线性代数中，高斯消去法</w:t>
      </w:r>
      <w:r w:rsidRPr="00F57679">
        <w:rPr>
          <w:rFonts w:ascii="Consolas" w:hAnsi="Consolas"/>
          <w:noProof/>
        </w:rPr>
        <w:t>(</w:t>
      </w:r>
      <w:r w:rsidRPr="00F57679">
        <w:rPr>
          <w:rFonts w:ascii="Consolas" w:hAnsi="Consolas"/>
          <w:noProof/>
        </w:rPr>
        <w:t>也称为行简化法</w:t>
      </w:r>
      <w:r w:rsidRPr="00F57679">
        <w:rPr>
          <w:rFonts w:ascii="Consolas" w:hAnsi="Consolas"/>
          <w:noProof/>
        </w:rPr>
        <w:t>)</w:t>
      </w:r>
      <w:r w:rsidRPr="00F57679">
        <w:rPr>
          <w:rFonts w:ascii="Consolas" w:hAnsi="Consolas"/>
          <w:noProof/>
        </w:rPr>
        <w:t>是求解线性方程组的一种</w:t>
      </w:r>
      <w:r>
        <w:rPr>
          <w:rFonts w:ascii="Consolas" w:hAnsi="Consolas"/>
          <w:noProof/>
        </w:rPr>
        <w:t>常用</w:t>
      </w:r>
      <w:r w:rsidRPr="00F57679">
        <w:rPr>
          <w:rFonts w:ascii="Consolas" w:hAnsi="Consolas"/>
          <w:noProof/>
        </w:rPr>
        <w:t>算法。该方法也可用于求矩阵的秩，计算矩阵的行列式，并计算可逆方阵的逆矩阵。</w:t>
      </w:r>
    </w:p>
    <w:p w14:paraId="3D9D9AF9" w14:textId="29D4EFEA" w:rsidR="00F57679" w:rsidRDefault="001B3C3D" w:rsidP="00F57679">
      <w:pPr>
        <w:spacing w:after="156"/>
        <w:ind w:firstLineChars="200" w:firstLine="480"/>
        <w:rPr>
          <w:rFonts w:ascii="Consolas" w:hAnsi="Consolas"/>
          <w:noProof/>
        </w:rPr>
      </w:pPr>
      <w:r>
        <w:rPr>
          <w:rFonts w:ascii="Consolas" w:hAnsi="Consolas"/>
          <w:noProof/>
        </w:rPr>
        <w:t>这一节本文描述的是最简单的高斯消去法，事实上，该方法过于简单，当主元是</w:t>
      </w:r>
      <w:r>
        <w:rPr>
          <w:rFonts w:ascii="Consolas" w:hAnsi="Consolas"/>
          <w:noProof/>
        </w:rPr>
        <w:t>0</w:t>
      </w:r>
      <w:r>
        <w:rPr>
          <w:rFonts w:ascii="Consolas" w:hAnsi="Consolas"/>
          <w:noProof/>
        </w:rPr>
        <w:t>是计算失败，为什么会失败，后面会给出原因。</w:t>
      </w:r>
    </w:p>
    <w:p w14:paraId="6904A6FE" w14:textId="646B102B" w:rsidR="001B3C3D" w:rsidRDefault="001B3C3D" w:rsidP="00F57679">
      <w:pPr>
        <w:spacing w:after="156"/>
        <w:ind w:firstLineChars="200" w:firstLine="480"/>
        <w:rPr>
          <w:rFonts w:ascii="Consolas" w:hAnsi="Consolas"/>
          <w:noProof/>
        </w:rPr>
      </w:pPr>
      <w:r w:rsidRPr="001B3C3D">
        <w:rPr>
          <w:rFonts w:ascii="Consolas" w:hAnsi="Consolas"/>
          <w:noProof/>
        </w:rPr>
        <w:t>基本行操作有三种类型，可以在矩阵的行上</w:t>
      </w:r>
      <w:r>
        <w:rPr>
          <w:rFonts w:ascii="Consolas" w:hAnsi="Consolas"/>
          <w:noProof/>
        </w:rPr>
        <w:t>进行运算</w:t>
      </w:r>
      <w:r w:rsidRPr="001B3C3D">
        <w:rPr>
          <w:rFonts w:ascii="Consolas" w:hAnsi="Consolas"/>
          <w:noProof/>
        </w:rPr>
        <w:t>。</w:t>
      </w:r>
      <w:r>
        <w:rPr>
          <w:rFonts w:ascii="Consolas" w:hAnsi="Consolas"/>
          <w:noProof/>
        </w:rPr>
        <w:t>对于线性方程组，运算前后的方程组等价。这些运算如下：</w:t>
      </w:r>
    </w:p>
    <w:p w14:paraId="7A58324F" w14:textId="791637AF" w:rsidR="001B3C3D" w:rsidRDefault="001B3C3D" w:rsidP="001B3C3D">
      <w:pPr>
        <w:pStyle w:val="a7"/>
        <w:numPr>
          <w:ilvl w:val="0"/>
          <w:numId w:val="3"/>
        </w:numPr>
        <w:spacing w:after="156"/>
        <w:ind w:firstLineChars="0"/>
        <w:rPr>
          <w:rFonts w:ascii="Consolas" w:hAnsi="Consolas"/>
          <w:noProof/>
        </w:rPr>
      </w:pPr>
      <w:r>
        <w:rPr>
          <w:rFonts w:ascii="Consolas" w:hAnsi="Consolas"/>
          <w:noProof/>
        </w:rPr>
        <w:t>交换两行的位置</w:t>
      </w:r>
    </w:p>
    <w:p w14:paraId="64631BC0" w14:textId="341A5ECE" w:rsidR="001B3C3D" w:rsidRDefault="001B3C3D" w:rsidP="001B3C3D">
      <w:pPr>
        <w:pStyle w:val="a7"/>
        <w:numPr>
          <w:ilvl w:val="0"/>
          <w:numId w:val="3"/>
        </w:numPr>
        <w:spacing w:after="156"/>
        <w:ind w:firstLineChars="0"/>
        <w:rPr>
          <w:rFonts w:ascii="Consolas" w:hAnsi="Consolas"/>
          <w:noProof/>
        </w:rPr>
      </w:pPr>
      <w:r>
        <w:rPr>
          <w:rFonts w:ascii="Consolas" w:hAnsi="Consolas"/>
          <w:noProof/>
        </w:rPr>
        <w:t>对一行元素乘以非</w:t>
      </w:r>
      <w:r>
        <w:rPr>
          <w:rFonts w:ascii="Consolas" w:hAnsi="Consolas"/>
          <w:noProof/>
        </w:rPr>
        <w:t>0</w:t>
      </w:r>
      <w:r>
        <w:rPr>
          <w:rFonts w:ascii="Consolas" w:hAnsi="Consolas"/>
          <w:noProof/>
        </w:rPr>
        <w:t>的常数</w:t>
      </w:r>
    </w:p>
    <w:p w14:paraId="72B3C92B" w14:textId="01ED4D07" w:rsidR="001B3C3D" w:rsidRDefault="001B3C3D" w:rsidP="001B3C3D">
      <w:pPr>
        <w:pStyle w:val="a7"/>
        <w:numPr>
          <w:ilvl w:val="0"/>
          <w:numId w:val="3"/>
        </w:numPr>
        <w:spacing w:after="156"/>
        <w:ind w:firstLineChars="0"/>
        <w:rPr>
          <w:rFonts w:ascii="Consolas" w:hAnsi="Consolas"/>
          <w:noProof/>
        </w:rPr>
      </w:pPr>
      <w:r>
        <w:rPr>
          <w:rFonts w:ascii="Consolas" w:hAnsi="Consolas"/>
          <w:noProof/>
        </w:rPr>
        <w:t>在一行加上另一行的倍数（倍数可正可负，负数即为减去）</w:t>
      </w:r>
    </w:p>
    <w:p w14:paraId="07B0ABE9" w14:textId="0E7FC98A" w:rsidR="001B3C3D" w:rsidRDefault="00BB6E29" w:rsidP="001B3C3D">
      <w:pPr>
        <w:spacing w:after="156"/>
        <w:ind w:left="480"/>
        <w:rPr>
          <w:rFonts w:ascii="Consolas" w:hAnsi="Consolas"/>
          <w:b/>
          <w:noProof/>
        </w:rPr>
      </w:pPr>
      <w:r w:rsidRPr="00BB6E29">
        <w:rPr>
          <w:rFonts w:ascii="Consolas" w:hAnsi="Consolas"/>
          <w:b/>
          <w:noProof/>
          <w:color w:val="FF0000"/>
          <w:sz w:val="28"/>
        </w:rPr>
        <w:t>消去：</w:t>
      </w:r>
      <w:r w:rsidR="001B3C3D">
        <w:rPr>
          <w:rFonts w:ascii="Consolas" w:hAnsi="Consolas"/>
          <w:noProof/>
        </w:rPr>
        <w:t>关于</w:t>
      </w:r>
      <w:r w:rsidR="001B3C3D">
        <w:rPr>
          <w:rFonts w:ascii="Consolas" w:hAnsi="Consolas"/>
          <w:noProof/>
        </w:rPr>
        <w:t>n</w:t>
      </w:r>
      <w:r w:rsidR="001B3C3D">
        <w:rPr>
          <w:rFonts w:ascii="Consolas" w:hAnsi="Consolas"/>
          <w:noProof/>
        </w:rPr>
        <w:t>个未知数的</w:t>
      </w:r>
      <w:r w:rsidR="001B3C3D">
        <w:rPr>
          <w:rFonts w:ascii="Consolas" w:hAnsi="Consolas"/>
          <w:noProof/>
        </w:rPr>
        <w:t>n</w:t>
      </w:r>
      <w:r w:rsidR="001B3C3D">
        <w:rPr>
          <w:rFonts w:ascii="Consolas" w:hAnsi="Consolas"/>
          <w:noProof/>
        </w:rPr>
        <w:t>个方程有如下形式，一般称为</w:t>
      </w:r>
      <w:r w:rsidR="001B3C3D" w:rsidRPr="001B3C3D">
        <w:rPr>
          <w:rFonts w:ascii="Consolas" w:hAnsi="Consolas"/>
          <w:b/>
          <w:noProof/>
        </w:rPr>
        <w:t>增广矩阵</w:t>
      </w:r>
      <w:r w:rsidR="001B3C3D">
        <w:rPr>
          <w:rFonts w:ascii="Consolas" w:hAnsi="Consolas"/>
          <w:b/>
          <w:noProof/>
        </w:rPr>
        <w:t>：</w:t>
      </w:r>
    </w:p>
    <w:p w14:paraId="77718E56" w14:textId="4BA70F9B" w:rsidR="00466088" w:rsidRDefault="00466088" w:rsidP="00466088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466088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9A62F4D" wp14:editId="1F9EE278">
            <wp:extent cx="3171825" cy="1562100"/>
            <wp:effectExtent l="0" t="0" r="9525" b="0"/>
            <wp:docPr id="4" name="图片 4" descr="C:\Users\luk\AppData\Roaming\Tencent\Users\735343320\TIM\WinTemp\RichOle\8`XIFR8(NNVNF7L60](PDX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luk\AppData\Roaming\Tencent\Users\735343320\TIM\WinTemp\RichOle\8`XIFR8(NNVNF7L60](PDX0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E9755" w14:textId="6E7538AE" w:rsidR="00466088" w:rsidRDefault="00466088" w:rsidP="00466088">
      <w:pPr>
        <w:widowControl/>
        <w:spacing w:afterLines="0" w:after="0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使用上面提到的三种变换方法，将上面的增广矩阵化简为上三角矩阵，其下三角部分全部转化为0元素。我们可以使用下面的代码进行消去：</w:t>
      </w:r>
    </w:p>
    <w:p w14:paraId="7AF6A6A1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j = 1, m - 1</w:t>
      </w:r>
    </w:p>
    <w:p w14:paraId="6363774E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abs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(a(j,j)) &lt; eps )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Then</w:t>
      </w:r>
    </w:p>
    <w:p w14:paraId="79E4DF3F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)'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</w:t>
      </w:r>
      <w:r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 The pivot is zero!'</w:t>
      </w:r>
    </w:p>
    <w:p w14:paraId="5C557403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stop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5550884E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if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0D8A03C9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j + 1, m</w:t>
      </w:r>
    </w:p>
    <w:p w14:paraId="02BFFBA2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mult = a(i,j) / a(j,j)</w:t>
      </w:r>
    </w:p>
    <w:p w14:paraId="1A251F84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k = j, m </w:t>
      </w:r>
    </w:p>
    <w:p w14:paraId="1D36BE22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  a(i,k) = a(i,k) - mult * a(j,k)</w:t>
      </w:r>
    </w:p>
    <w:p w14:paraId="5828EB27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34D217FA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b(i) = b(i) - mult * b(j)</w:t>
      </w:r>
    </w:p>
    <w:p w14:paraId="7AEE9F5E" w14:textId="77777777" w:rsidR="00466088" w:rsidRDefault="00466088" w:rsidP="00466088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220C6845" w14:textId="2F64D947" w:rsidR="00466088" w:rsidRPr="00466088" w:rsidRDefault="00466088" w:rsidP="00466088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</w:p>
    <w:p w14:paraId="466D527A" w14:textId="46C0B34A" w:rsidR="001B3C3D" w:rsidRDefault="00466088" w:rsidP="001B3C3D">
      <w:pPr>
        <w:spacing w:after="156"/>
        <w:ind w:left="480"/>
        <w:rPr>
          <w:rFonts w:ascii="Consolas" w:hAnsi="Consolas"/>
          <w:noProof/>
        </w:rPr>
      </w:pPr>
      <w:r w:rsidRPr="00466088">
        <w:rPr>
          <w:rFonts w:ascii="Consolas" w:hAnsi="Consolas"/>
          <w:noProof/>
        </w:rPr>
        <w:lastRenderedPageBreak/>
        <w:t>前面提到，</w:t>
      </w:r>
      <w:r>
        <w:rPr>
          <w:rFonts w:ascii="Consolas" w:hAnsi="Consolas"/>
          <w:noProof/>
        </w:rPr>
        <w:t>本文对与主元是</w:t>
      </w:r>
      <w:r>
        <w:rPr>
          <w:rFonts w:ascii="Consolas" w:hAnsi="Consolas"/>
          <w:noProof/>
        </w:rPr>
        <w:t>0</w:t>
      </w:r>
      <w:r>
        <w:rPr>
          <w:rFonts w:ascii="Consolas" w:hAnsi="Consolas"/>
          <w:noProof/>
        </w:rPr>
        <w:t>的系统会计算失败，由上述代码中</w:t>
      </w:r>
      <w:r w:rsidR="00BB6E29">
        <w:rPr>
          <w:rFonts w:ascii="Consolas" w:hAnsi="Consolas"/>
          <w:noProof/>
        </w:rPr>
        <w:t>：</w:t>
      </w:r>
    </w:p>
    <w:p w14:paraId="715782A2" w14:textId="299ED7B7" w:rsidR="00BB6E29" w:rsidRDefault="00BB6E29" w:rsidP="00BB6E29">
      <w:pPr>
        <w:spacing w:after="156"/>
        <w:jc w:val="center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mult = a(i,j) / </w:t>
      </w:r>
      <w:bookmarkStart w:id="1" w:name="OLE_LINK5"/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a(j,j)</w:t>
      </w:r>
      <w:bookmarkEnd w:id="1"/>
    </w:p>
    <w:p w14:paraId="4DC64AC4" w14:textId="530FE5D9" w:rsidR="00BB6E29" w:rsidRDefault="00BB6E29" w:rsidP="00BB6E29">
      <w:pPr>
        <w:spacing w:after="156"/>
        <w:rPr>
          <w:rFonts w:ascii="宋体" w:hAnsi="宋体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a(j,j)</w:t>
      </w:r>
      <w:r>
        <w:rPr>
          <w:rFonts w:ascii="宋体" w:hAnsi="宋体" w:cs="Consolas"/>
          <w:noProof/>
          <w:color w:val="000000"/>
          <w:kern w:val="0"/>
          <w:szCs w:val="24"/>
          <w:highlight w:val="white"/>
        </w:rPr>
        <w:t>表示的是主元，即对角线元素。如果其值为0，计算肯定失败。在上面的消去代码中，</w:t>
      </w:r>
      <w:r w:rsidRPr="00BB6E29">
        <w:rPr>
          <w:rFonts w:ascii="宋体" w:hAnsi="宋体" w:cs="Consolas"/>
          <w:b/>
          <w:noProof/>
          <w:color w:val="000000"/>
          <w:kern w:val="0"/>
          <w:szCs w:val="24"/>
          <w:highlight w:val="white"/>
        </w:rPr>
        <w:t>m为未知数的个数</w:t>
      </w:r>
      <w:r>
        <w:rPr>
          <w:rFonts w:ascii="宋体" w:hAnsi="宋体" w:cs="Consolas"/>
          <w:noProof/>
          <w:color w:val="000000"/>
          <w:kern w:val="0"/>
          <w:szCs w:val="24"/>
          <w:highlight w:val="white"/>
        </w:rPr>
        <w:t>。</w:t>
      </w:r>
    </w:p>
    <w:p w14:paraId="03F69EE2" w14:textId="451530B0" w:rsidR="00BB6E29" w:rsidRDefault="00BB6E29" w:rsidP="00BB6E29">
      <w:pPr>
        <w:spacing w:after="156"/>
        <w:ind w:firstLine="480"/>
        <w:rPr>
          <w:rFonts w:ascii="宋体" w:hAnsi="宋体"/>
          <w:noProof/>
        </w:rPr>
      </w:pPr>
      <w:r>
        <w:rPr>
          <w:rFonts w:ascii="宋体" w:hAnsi="宋体"/>
          <w:noProof/>
        </w:rPr>
        <w:t>消去之后，最终得到：</w:t>
      </w:r>
    </w:p>
    <w:p w14:paraId="664C255E" w14:textId="44BFC431" w:rsidR="00BB6E29" w:rsidRDefault="00BB6E29" w:rsidP="00BB6E29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BB6E2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76A6565D" wp14:editId="46E5E5D0">
            <wp:extent cx="3124200" cy="1590675"/>
            <wp:effectExtent l="0" t="0" r="0" b="9525"/>
            <wp:docPr id="6" name="图片 6" descr="C:\Users\luk\AppData\Roaming\Tencent\Users\735343320\TIM\WinTemp\RichOle\M[V@WY(@$]WQZ$9BD0~~9~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luk\AppData\Roaming\Tencent\Users\735343320\TIM\WinTemp\RichOle\M[V@WY(@$]WQZ$9BD0~~9~N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65828" w14:textId="40150124" w:rsidR="00BB6E29" w:rsidRDefault="00BB6E29" w:rsidP="00BB6E2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写成方程的形式：</w:t>
      </w:r>
    </w:p>
    <w:p w14:paraId="1CF58449" w14:textId="1F2E5F34" w:rsidR="00BB6E29" w:rsidRDefault="00BB6E29" w:rsidP="00BB6E29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BB6E29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65A3024" wp14:editId="3DA9F8AC">
            <wp:extent cx="3705225" cy="1562100"/>
            <wp:effectExtent l="0" t="0" r="9525" b="0"/>
            <wp:docPr id="7" name="图片 7" descr="C:\Users\luk\AppData\Roaming\Tencent\Users\735343320\TIM\WinTemp\RichOle\EJT23XIJ17J0RCUV@{T}Q0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luk\AppData\Roaming\Tencent\Users\735343320\TIM\WinTemp\RichOle\EJT23XIJ17J0RCUV@{T}Q0X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ED8091" w14:textId="1C167854" w:rsidR="00BB6E29" w:rsidRDefault="00BB6E29" w:rsidP="00BB6E2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这里需要注意的一点就是，此时的元素已经是经过变换后的元素（尽管还是写作</w:t>
      </w:r>
      <w:r w:rsidRPr="00BB6E29">
        <w:rPr>
          <w:rFonts w:ascii="宋体" w:hAnsi="宋体" w:cs="宋体"/>
          <w:noProof/>
          <w:kern w:val="0"/>
          <w:position w:val="-14"/>
          <w:szCs w:val="24"/>
        </w:rPr>
        <w:object w:dxaOrig="279" w:dyaOrig="380" w14:anchorId="070D02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0" o:title=""/>
          </v:shape>
          <o:OLEObject Type="Embed" ProgID="Equation.DSMT4" ShapeID="_x0000_i1025" DrawAspect="Content" ObjectID="_1587734554" r:id="rId11"/>
        </w:object>
      </w:r>
      <w:r>
        <w:rPr>
          <w:rFonts w:ascii="宋体" w:hAnsi="宋体" w:cs="宋体"/>
          <w:noProof/>
          <w:kern w:val="0"/>
          <w:szCs w:val="24"/>
        </w:rPr>
        <w:t>和</w:t>
      </w:r>
      <w:r w:rsidRPr="00BB6E29">
        <w:rPr>
          <w:rFonts w:ascii="宋体" w:hAnsi="宋体" w:cs="宋体"/>
          <w:noProof/>
          <w:kern w:val="0"/>
          <w:position w:val="-12"/>
          <w:szCs w:val="24"/>
        </w:rPr>
        <w:object w:dxaOrig="220" w:dyaOrig="360" w14:anchorId="350CAAF3">
          <v:shape id="_x0000_i1026" type="#_x0000_t75" style="width:11.25pt;height:18pt" o:ole="">
            <v:imagedata r:id="rId12" o:title=""/>
          </v:shape>
          <o:OLEObject Type="Embed" ProgID="Equation.DSMT4" ShapeID="_x0000_i1026" DrawAspect="Content" ObjectID="_1587734555" r:id="rId13"/>
        </w:object>
      </w:r>
      <w:r>
        <w:rPr>
          <w:rFonts w:ascii="宋体" w:hAnsi="宋体" w:cs="宋体"/>
          <w:noProof/>
          <w:kern w:val="0"/>
          <w:szCs w:val="24"/>
        </w:rPr>
        <w:t>的形式）。</w:t>
      </w:r>
    </w:p>
    <w:p w14:paraId="10C8157F" w14:textId="507EEDFB" w:rsidR="00BB6E29" w:rsidRDefault="00BB6E29" w:rsidP="005B5926">
      <w:pPr>
        <w:widowControl/>
        <w:spacing w:after="156"/>
        <w:ind w:firstLine="525"/>
        <w:rPr>
          <w:rFonts w:ascii="宋体" w:hAnsi="宋体" w:cs="宋体"/>
          <w:noProof/>
          <w:kern w:val="0"/>
          <w:szCs w:val="24"/>
        </w:rPr>
      </w:pPr>
      <w:r w:rsidRPr="00BB6E29">
        <w:rPr>
          <w:rFonts w:ascii="宋体" w:hAnsi="宋体" w:cs="宋体"/>
          <w:b/>
          <w:noProof/>
          <w:color w:val="FF0000"/>
          <w:kern w:val="0"/>
          <w:sz w:val="28"/>
          <w:szCs w:val="24"/>
        </w:rPr>
        <w:t>回代：</w:t>
      </w:r>
      <w:r w:rsidRPr="00BB6E29">
        <w:rPr>
          <w:rFonts w:ascii="宋体" w:hAnsi="宋体" w:cs="宋体"/>
          <w:noProof/>
          <w:kern w:val="0"/>
          <w:szCs w:val="24"/>
        </w:rPr>
        <w:t>为了</w:t>
      </w:r>
      <w:r>
        <w:rPr>
          <w:rFonts w:ascii="宋体" w:hAnsi="宋体" w:cs="宋体"/>
          <w:noProof/>
          <w:kern w:val="0"/>
          <w:szCs w:val="24"/>
        </w:rPr>
        <w:t>完成方程最后的计算</w:t>
      </w:r>
      <w:r w:rsidR="005B5926">
        <w:rPr>
          <w:rFonts w:ascii="宋体" w:hAnsi="宋体" w:cs="宋体"/>
          <w:noProof/>
          <w:kern w:val="0"/>
          <w:szCs w:val="24"/>
        </w:rPr>
        <w:t>，必须进行回代过程，具体可以写为下面的式子</w:t>
      </w:r>
    </w:p>
    <w:p w14:paraId="79DCC844" w14:textId="2DA9FBDB" w:rsidR="005B5926" w:rsidRDefault="005B5926" w:rsidP="005B5926">
      <w:pPr>
        <w:widowControl/>
        <w:spacing w:after="156"/>
        <w:jc w:val="center"/>
        <w:rPr>
          <w:rFonts w:ascii="宋体" w:hAnsi="宋体" w:cs="宋体"/>
          <w:noProof/>
          <w:kern w:val="0"/>
          <w:szCs w:val="24"/>
        </w:rPr>
      </w:pPr>
      <w:r w:rsidRPr="005B5926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2C1D4495" wp14:editId="04596C7F">
            <wp:extent cx="2886075" cy="1438275"/>
            <wp:effectExtent l="0" t="0" r="9525" b="9525"/>
            <wp:docPr id="8" name="图片 8" descr="C:\Users\luk\AppData\Roaming\Tencent\Users\735343320\TIM\WinTemp\RichOle\Q%C{61NDGOL1IQMKJ80}RT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luk\AppData\Roaming\Tencent\Users\735343320\TIM\WinTemp\RichOle\Q%C{61NDGOL1IQMKJ80}RTN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04238" w14:textId="540E9954" w:rsidR="005B5926" w:rsidRDefault="005B5926" w:rsidP="005B5926">
      <w:pPr>
        <w:widowControl/>
        <w:spacing w:after="156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/>
          <w:noProof/>
          <w:kern w:val="0"/>
          <w:szCs w:val="24"/>
        </w:rPr>
        <w:t>用代码来表示的形式如下：</w:t>
      </w:r>
    </w:p>
    <w:p w14:paraId="65454413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</w:pPr>
    </w:p>
    <w:p w14:paraId="0CE57ED6" w14:textId="28A5373F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lastRenderedPageBreak/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m, 1, -1</w:t>
      </w:r>
    </w:p>
    <w:p w14:paraId="5B3F9050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j = i + 1, m </w:t>
      </w:r>
    </w:p>
    <w:p w14:paraId="30902C39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b(i) = b(i) - a(i,j) * x(j)</w:t>
      </w:r>
    </w:p>
    <w:p w14:paraId="25FD5469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029C017C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uto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x(i) = b(i) / a(i,i)</w:t>
      </w:r>
    </w:p>
    <w:p w14:paraId="70997F87" w14:textId="2B6B8452" w:rsidR="005B5926" w:rsidRPr="005B5926" w:rsidRDefault="005B5926" w:rsidP="005B5926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</w:p>
    <w:p w14:paraId="0532B176" w14:textId="04CEA2FC" w:rsidR="005B5926" w:rsidRDefault="005B5926" w:rsidP="00BB6E29">
      <w:pPr>
        <w:widowControl/>
        <w:spacing w:afterLines="0" w:after="0" w:line="240" w:lineRule="auto"/>
        <w:ind w:firstLine="525"/>
        <w:rPr>
          <w:rFonts w:ascii="宋体" w:hAnsi="宋体" w:cs="宋体"/>
          <w:noProof/>
          <w:color w:val="FF0000"/>
          <w:kern w:val="0"/>
          <w:szCs w:val="24"/>
        </w:rPr>
      </w:pPr>
    </w:p>
    <w:p w14:paraId="064F49FC" w14:textId="24C0D75C" w:rsidR="005B5926" w:rsidRPr="005B5926" w:rsidRDefault="005B5926" w:rsidP="005B5926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 w:rsidRPr="005B5926">
        <w:rPr>
          <w:rFonts w:ascii="宋体" w:hAnsi="宋体" w:cs="宋体" w:hint="eastAsia"/>
          <w:noProof/>
          <w:kern w:val="0"/>
          <w:szCs w:val="24"/>
        </w:rPr>
        <w:t>下面给出完整的代码</w:t>
      </w:r>
    </w:p>
    <w:p w14:paraId="62578937" w14:textId="60245E3D" w:rsidR="00BB6E29" w:rsidRPr="00BB6E29" w:rsidRDefault="005B5926" w:rsidP="005B5926">
      <w:pPr>
        <w:widowControl/>
        <w:spacing w:afterLines="0" w:after="0" w:line="240" w:lineRule="auto"/>
        <w:rPr>
          <w:rFonts w:ascii="宋体" w:hAnsi="宋体" w:cs="宋体"/>
          <w:b/>
          <w:noProof/>
          <w:color w:val="FF0000"/>
          <w:kern w:val="0"/>
          <w:sz w:val="28"/>
          <w:szCs w:val="24"/>
        </w:rPr>
      </w:pPr>
      <w:r w:rsidRPr="005B5926">
        <w:rPr>
          <w:rFonts w:ascii="宋体" w:hAnsi="宋体" w:cs="宋体"/>
          <w:b/>
          <w:noProof/>
          <w:color w:val="FF0000"/>
          <w:kern w:val="0"/>
          <w:sz w:val="28"/>
          <w:szCs w:val="24"/>
        </w:rPr>
        <w:t>F</w:t>
      </w:r>
      <w:r w:rsidRPr="005B5926">
        <w:rPr>
          <w:rFonts w:ascii="宋体" w:hAnsi="宋体" w:cs="宋体" w:hint="eastAsia"/>
          <w:b/>
          <w:noProof/>
          <w:color w:val="FF0000"/>
          <w:kern w:val="0"/>
          <w:sz w:val="28"/>
          <w:szCs w:val="24"/>
        </w:rPr>
        <w:t>ortran代码</w:t>
      </w:r>
    </w:p>
    <w:p w14:paraId="25CC8D5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!//---------------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原方程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-------------</w:t>
      </w:r>
    </w:p>
    <w:p w14:paraId="3357924F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!//    2x + y - z  = 8</w:t>
      </w:r>
    </w:p>
    <w:p w14:paraId="4194A7A8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!//   -3x - y + 2z = -11</w:t>
      </w:r>
    </w:p>
    <w:p w14:paraId="7EF0B264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!//   -2x + y + 2z = -3</w:t>
      </w:r>
    </w:p>
    <w:p w14:paraId="72F8A8C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!//----------------------------------</w:t>
      </w:r>
    </w:p>
    <w:p w14:paraId="486FBD46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本代码具有一定的局限性，对主元为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0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或是比较小的主元，不能正确计算</w:t>
      </w:r>
    </w:p>
    <w:p w14:paraId="01BCFE53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不过不要担心，后面会推出更新的算法</w:t>
      </w:r>
    </w:p>
    <w:p w14:paraId="4A756C1A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Modul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mod </w:t>
      </w:r>
    </w:p>
    <w:p w14:paraId="15C0F2E6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mplicit no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263316A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nteger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,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parameter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:: m = 3</w:t>
      </w:r>
    </w:p>
    <w:p w14:paraId="10F9E2B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=8) :: a(m,m) = [ 2.d0, -3.d0, -2.d0, 1.d0, -1.d0, 1.d0, -1.d0, 2.d0, 2.d0 ]</w:t>
      </w:r>
    </w:p>
    <w:p w14:paraId="5D7C11C0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=8) :: b(m) = [ 8.d0, -11.d0, -3.d0 ]</w:t>
      </w:r>
    </w:p>
    <w:p w14:paraId="7BC1C93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=8) :: x(m) = 0.d0 </w:t>
      </w:r>
    </w:p>
    <w:p w14:paraId="54513459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ontains</w:t>
      </w:r>
    </w:p>
    <w:p w14:paraId="4A520D6D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Subrouti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Elimination ( )  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高斯消去</w:t>
      </w:r>
    </w:p>
    <w:p w14:paraId="48D9F94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mplicit no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6D3DA542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nteger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:: i, j, k </w:t>
      </w:r>
    </w:p>
    <w:p w14:paraId="7501238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=8),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parameter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:: eps = 1.d-4  </w:t>
      </w:r>
    </w:p>
    <w:p w14:paraId="70F9CE35" w14:textId="3A735142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ind w:firstLineChars="100" w:firstLine="240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 xml:space="preserve">!// </w:t>
      </w:r>
      <w:r w:rsidRPr="005B5926">
        <w:rPr>
          <w:rFonts w:ascii="Consolas" w:eastAsiaTheme="minorEastAsia" w:hAnsi="Consolas" w:cs="Consolas"/>
          <w:noProof/>
          <w:color w:val="008000"/>
          <w:kern w:val="0"/>
          <w:szCs w:val="24"/>
          <w:highlight w:val="white"/>
        </w:rPr>
        <w:t>当主元小于这个数时，程序退出</w:t>
      </w:r>
    </w:p>
    <w:p w14:paraId="3A68C390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Rea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(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kind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>=8) :: mult</w:t>
      </w:r>
    </w:p>
    <w:p w14:paraId="60232BF9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405AE64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经过消去前左端项与右端项为：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</w:p>
    <w:p w14:paraId="7A41A83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1, m </w:t>
      </w:r>
    </w:p>
    <w:p w14:paraId="43DFC93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*(f12.5)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( a(i,j), j = 1, m ), b(i)</w:t>
      </w:r>
    </w:p>
    <w:p w14:paraId="7B37C88D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2615CD8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2D7B454F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j = 1, m - 1</w:t>
      </w:r>
    </w:p>
    <w:p w14:paraId="6D1EAC2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lastRenderedPageBreak/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f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abs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(a(j,j)) &lt; eps )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Then</w:t>
      </w:r>
    </w:p>
    <w:p w14:paraId="4CC061A9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 The pivot is zero!'</w:t>
      </w:r>
    </w:p>
    <w:p w14:paraId="0B6F817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stop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4FC66961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if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09C57C18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j + 1, m</w:t>
      </w:r>
    </w:p>
    <w:p w14:paraId="78364DA0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mult = a(i,j) / a(j,j)</w:t>
      </w:r>
    </w:p>
    <w:p w14:paraId="564CFA12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k = j, m </w:t>
      </w:r>
    </w:p>
    <w:p w14:paraId="6222639F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  a(i,k) = a(i,k) - mult * a(j,k)</w:t>
      </w:r>
    </w:p>
    <w:p w14:paraId="5C54B7D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391E3862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b(i) = b(i) - mult * b(j)</w:t>
      </w:r>
    </w:p>
    <w:p w14:paraId="5765C9B0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76F746B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0760DC43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29EE9A88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经过消去后左端项与右端项为：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</w:p>
    <w:p w14:paraId="41AB22F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1, m </w:t>
      </w:r>
    </w:p>
    <w:p w14:paraId="5D69CD46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*(f12.5)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( a(i,j), j = 1, m ), b(i)</w:t>
      </w:r>
    </w:p>
    <w:p w14:paraId="3EF4EB51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54F46A0D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3F955694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subrouti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Elimination </w:t>
      </w:r>
    </w:p>
    <w:p w14:paraId="5F274E25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01EDCE3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Subrouti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BackSubstitution ( )</w:t>
      </w:r>
    </w:p>
    <w:p w14:paraId="1B0DCA1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mplicit no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7B0F66B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nteger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:: i, j </w:t>
      </w:r>
    </w:p>
    <w:p w14:paraId="18E57E50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372B7D22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m, 1, -1</w:t>
      </w:r>
    </w:p>
    <w:p w14:paraId="1A6C526D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j = i + 1, m </w:t>
      </w:r>
    </w:p>
    <w:p w14:paraId="48A2E79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  b(i) = b(i) - a(i,j) * x(j)</w:t>
      </w:r>
    </w:p>
    <w:p w14:paraId="2C9BEE24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750BA3D5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x(i) = b(i) / a(i,i)</w:t>
      </w:r>
    </w:p>
    <w:p w14:paraId="5A990A8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3C35C97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767EADB3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1x,a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原方程解为：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</w:t>
      </w:r>
    </w:p>
    <w:p w14:paraId="74DA9333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i = 1, m </w:t>
      </w:r>
    </w:p>
    <w:p w14:paraId="004E1061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Writ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( *,</w:t>
      </w:r>
      <w:r w:rsidRPr="005B5926">
        <w:rPr>
          <w:rFonts w:ascii="Consolas" w:eastAsiaTheme="minorEastAsia" w:hAnsi="Consolas" w:cs="Consolas"/>
          <w:noProof/>
          <w:color w:val="A31515"/>
          <w:kern w:val="0"/>
          <w:szCs w:val="24"/>
          <w:highlight w:val="white"/>
        </w:rPr>
        <w:t>'(f12.5)'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) x(i) </w:t>
      </w:r>
    </w:p>
    <w:p w14:paraId="4DD70EA9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do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4E5A56CA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</w:p>
    <w:p w14:paraId="7AC07319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subrouti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BackSubstitution</w:t>
      </w:r>
    </w:p>
    <w:p w14:paraId="440C7F9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2E889BDA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modul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mod </w:t>
      </w:r>
    </w:p>
    <w:p w14:paraId="49CFD0AA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4484D4C3" w14:textId="6AE4E94C" w:rsid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6AD6E871" w14:textId="77777777" w:rsid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</w:p>
    <w:p w14:paraId="36E30FD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lastRenderedPageBreak/>
        <w:t>Program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GaussianElimination</w:t>
      </w:r>
    </w:p>
    <w:p w14:paraId="3FE44EA7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Us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mod </w:t>
      </w:r>
    </w:p>
    <w:p w14:paraId="34AA2D71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Implicit none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</w:t>
      </w:r>
    </w:p>
    <w:p w14:paraId="7F9E1A8B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al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Elimination ( )</w:t>
      </w:r>
    </w:p>
    <w:p w14:paraId="6F6D462C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</w:pP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 </w:t>
      </w: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call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BackSubstitution ( )</w:t>
      </w:r>
    </w:p>
    <w:p w14:paraId="068C375F" w14:textId="722D776A" w:rsidR="005B5926" w:rsidRDefault="005B5926" w:rsidP="005B5926">
      <w:pPr>
        <w:widowControl/>
        <w:spacing w:afterLines="0" w:after="0" w:line="240" w:lineRule="atLeast"/>
        <w:rPr>
          <w:rFonts w:ascii="宋体" w:hAnsi="宋体" w:cs="宋体"/>
          <w:noProof/>
          <w:kern w:val="0"/>
          <w:szCs w:val="24"/>
        </w:rPr>
      </w:pPr>
      <w:r w:rsidRPr="005B5926">
        <w:rPr>
          <w:rFonts w:ascii="Consolas" w:eastAsiaTheme="minorEastAsia" w:hAnsi="Consolas" w:cs="Consolas"/>
          <w:noProof/>
          <w:color w:val="0000FF"/>
          <w:kern w:val="0"/>
          <w:szCs w:val="24"/>
          <w:highlight w:val="white"/>
        </w:rPr>
        <w:t>End program</w:t>
      </w:r>
      <w:r w:rsidRPr="005B5926">
        <w:rPr>
          <w:rFonts w:ascii="Consolas" w:eastAsiaTheme="minorEastAsia" w:hAnsi="Consolas" w:cs="Consolas"/>
          <w:noProof/>
          <w:color w:val="000000"/>
          <w:kern w:val="0"/>
          <w:szCs w:val="24"/>
          <w:highlight w:val="white"/>
        </w:rPr>
        <w:t xml:space="preserve"> GaussianElimination</w:t>
      </w:r>
    </w:p>
    <w:p w14:paraId="5BA41D8E" w14:textId="77777777" w:rsidR="005B5926" w:rsidRPr="005B5926" w:rsidRDefault="005B5926" w:rsidP="005B5926">
      <w:pPr>
        <w:autoSpaceDE w:val="0"/>
        <w:autoSpaceDN w:val="0"/>
        <w:adjustRightInd w:val="0"/>
        <w:spacing w:afterLines="0" w:after="0" w:line="240" w:lineRule="atLeast"/>
        <w:jc w:val="left"/>
        <w:rPr>
          <w:rFonts w:ascii="宋体" w:hAnsi="宋体" w:cs="宋体"/>
          <w:b/>
          <w:noProof/>
          <w:color w:val="FF0000"/>
          <w:kern w:val="0"/>
          <w:sz w:val="28"/>
          <w:szCs w:val="24"/>
        </w:rPr>
      </w:pPr>
      <w:r w:rsidRPr="005B5926">
        <w:rPr>
          <w:rFonts w:ascii="宋体" w:hAnsi="宋体" w:cs="宋体" w:hint="eastAsia"/>
          <w:b/>
          <w:noProof/>
          <w:color w:val="FF0000"/>
          <w:kern w:val="0"/>
          <w:sz w:val="28"/>
          <w:szCs w:val="24"/>
        </w:rPr>
        <w:t>Python代码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0"/>
        <w:gridCol w:w="7556"/>
      </w:tblGrid>
      <w:tr w:rsidR="005B5926" w:rsidRPr="005B5926" w14:paraId="17A8A849" w14:textId="77777777" w:rsidTr="005B5926">
        <w:trPr>
          <w:gridAfter w:val="1"/>
        </w:trPr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31DC20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center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  <w:r w:rsidRPr="005B5926">
              <w:rPr>
                <w:rFonts w:ascii="Consolas" w:hAnsi="Consolas" w:cs="Segoe UI"/>
                <w:color w:val="032F62"/>
                <w:kern w:val="0"/>
                <w:sz w:val="18"/>
                <w:szCs w:val="18"/>
              </w:rPr>
              <w:t>"""</w:t>
            </w:r>
          </w:p>
        </w:tc>
      </w:tr>
      <w:tr w:rsidR="005B5926" w:rsidRPr="005B5926" w14:paraId="0120EB5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4CBF0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49467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  <w:r w:rsidRPr="005B5926">
              <w:rPr>
                <w:rFonts w:ascii="Consolas" w:hAnsi="Consolas" w:cs="Segoe UI"/>
                <w:color w:val="032F62"/>
                <w:kern w:val="0"/>
                <w:sz w:val="18"/>
                <w:szCs w:val="18"/>
              </w:rPr>
              <w:t>Created on Thu Apr 12 18:54:14 2018</w:t>
            </w:r>
          </w:p>
        </w:tc>
      </w:tr>
      <w:tr w:rsidR="005B5926" w:rsidRPr="005B5926" w14:paraId="7A6EE1C7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6F0631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16029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righ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5B5926" w:rsidRPr="005B5926" w14:paraId="5CD10777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AD8779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D70D61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  <w:r w:rsidRPr="005B5926">
              <w:rPr>
                <w:rFonts w:ascii="Consolas" w:hAnsi="Consolas" w:cs="Segoe UI"/>
                <w:color w:val="032F62"/>
                <w:kern w:val="0"/>
                <w:sz w:val="18"/>
                <w:szCs w:val="18"/>
              </w:rPr>
              <w:t>@author: luk</w:t>
            </w:r>
          </w:p>
        </w:tc>
      </w:tr>
      <w:tr w:rsidR="005B5926" w:rsidRPr="005B5926" w14:paraId="011EB26E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A185066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D12FA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color w:val="24292E"/>
                <w:kern w:val="0"/>
                <w:sz w:val="18"/>
                <w:szCs w:val="18"/>
              </w:rPr>
            </w:pPr>
            <w:r w:rsidRPr="005B5926">
              <w:rPr>
                <w:rFonts w:ascii="Consolas" w:hAnsi="Consolas" w:cs="Segoe UI"/>
                <w:color w:val="032F62"/>
                <w:kern w:val="0"/>
                <w:sz w:val="18"/>
                <w:szCs w:val="18"/>
              </w:rPr>
              <w:t>"""</w:t>
            </w:r>
          </w:p>
        </w:tc>
      </w:tr>
      <w:tr w:rsidR="005B5926" w:rsidRPr="005B5926" w14:paraId="4FFB472E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AFCA7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FF6893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---------------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原方程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-------------</w:t>
            </w:r>
          </w:p>
        </w:tc>
      </w:tr>
      <w:tr w:rsidR="005B5926" w:rsidRPr="005B5926" w14:paraId="4552E398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5E68E6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F11F8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     x + y + z + w = 10</w:t>
            </w:r>
          </w:p>
        </w:tc>
      </w:tr>
      <w:tr w:rsidR="005B5926" w:rsidRPr="005B5926" w14:paraId="5616485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F2137D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CE27103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    2x + 3y + z + w = 15</w:t>
            </w:r>
          </w:p>
        </w:tc>
      </w:tr>
      <w:tr w:rsidR="005B5926" w:rsidRPr="005B5926" w14:paraId="3AFB4D99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FE14F8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B4AA6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    3x - y + 2z - w = 3</w:t>
            </w:r>
          </w:p>
        </w:tc>
      </w:tr>
      <w:tr w:rsidR="005B5926" w:rsidRPr="005B5926" w14:paraId="0FF33616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5DCC85D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1FF7333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    4x + y -3z + 2w = 5</w:t>
            </w:r>
          </w:p>
        </w:tc>
      </w:tr>
      <w:tr w:rsidR="005B5926" w:rsidRPr="005B5926" w14:paraId="27C91D13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06E933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D1207F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#//----------------------------------</w:t>
            </w:r>
          </w:p>
        </w:tc>
      </w:tr>
      <w:tr w:rsidR="005B5926" w:rsidRPr="005B5926" w14:paraId="5F768D18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6D2EA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A4204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mpor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umpy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as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</w:t>
            </w:r>
          </w:p>
        </w:tc>
      </w:tr>
      <w:tr w:rsidR="005B5926" w:rsidRPr="005B5926" w14:paraId="6D2508A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20FBAF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8583FC" w14:textId="6E6D770A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m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>
              <w:rPr>
                <w:rFonts w:ascii="Consolas" w:hAnsi="Consolas" w:cs="Segoe UI" w:hint="eastAsia"/>
                <w:noProof/>
                <w:color w:val="24292E"/>
                <w:kern w:val="0"/>
                <w:sz w:val="21"/>
                <w:szCs w:val="18"/>
              </w:rPr>
              <w:t>3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</w:p>
        </w:tc>
      </w:tr>
      <w:tr w:rsidR="005B5926" w:rsidRPr="005B5926" w14:paraId="545C62DC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C8D72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F3359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eps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e-12</w:t>
            </w:r>
          </w:p>
        </w:tc>
      </w:tr>
      <w:tr w:rsidR="005B5926" w:rsidRPr="005B5926" w14:paraId="4CECBE61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7496CF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6E5E771" w14:textId="2E49188A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a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array( [[2.0, 1.0, -1.0], [-3.0, -1.0, 2.0], [-2.0, 1.0, 2.0] ]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05FEBB7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50716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61B0794" w14:textId="0028086A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b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array([ 8.0, -11.0, -3.0 ]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75E6EF2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869AF8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97E85F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x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zeros( (m,)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53EF2C5C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770DC5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FC1F28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  <w:p w14:paraId="4E815D9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righ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</w:tr>
      <w:tr w:rsidR="005B5926" w:rsidRPr="005B5926" w14:paraId="4B27AA2A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85B77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DC153D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消去前矩阵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a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为：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3A9604D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B7E16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4F059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 ):</w:t>
            </w:r>
          </w:p>
        </w:tc>
      </w:tr>
      <w:tr w:rsidR="005B5926" w:rsidRPr="005B5926" w14:paraId="71F5664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4377A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F53191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 a[i,:] )</w:t>
            </w:r>
          </w:p>
        </w:tc>
      </w:tr>
      <w:tr w:rsidR="005B5926" w:rsidRPr="005B5926" w14:paraId="5ACFDA75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E60DDF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52F836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please input enter: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364C888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2FC9983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F9A1CB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inpu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)</w:t>
            </w:r>
          </w:p>
        </w:tc>
      </w:tr>
      <w:tr w:rsidR="005B5926" w:rsidRPr="005B5926" w14:paraId="03F5A6DF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1D5F2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ED948E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  <w:p w14:paraId="00CE433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righ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</w:tr>
      <w:tr w:rsidR="005B5926" w:rsidRPr="005B5926" w14:paraId="7C55DB87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0F5F3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2C50B7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j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:</w:t>
            </w:r>
          </w:p>
        </w:tc>
      </w:tr>
      <w:tr w:rsidR="005B5926" w:rsidRPr="005B5926" w14:paraId="12F046E5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4D3BCC3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9FD3BE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f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( np.abs(a[j,j])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&lt;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eps ):</w:t>
            </w:r>
          </w:p>
        </w:tc>
      </w:tr>
      <w:tr w:rsidR="005B5926" w:rsidRPr="005B5926" w14:paraId="72804189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DC6C3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130A6E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 the pivot is zero! 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32D0811F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D5F1F9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4B3F8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qui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)</w:t>
            </w:r>
          </w:p>
        </w:tc>
      </w:tr>
      <w:tr w:rsidR="005B5926" w:rsidRPr="005B5926" w14:paraId="11B411A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3F657C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916A9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j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+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,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):</w:t>
            </w:r>
          </w:p>
        </w:tc>
      </w:tr>
      <w:tr w:rsidR="005B5926" w:rsidRPr="005B5926" w14:paraId="4093288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152C5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B532A8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mult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i,j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/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j,j]</w:t>
            </w:r>
          </w:p>
        </w:tc>
      </w:tr>
      <w:tr w:rsidR="005B5926" w:rsidRPr="005B5926" w14:paraId="6FAE908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8859DD3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90493F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k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 j,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 ):</w:t>
            </w:r>
          </w:p>
        </w:tc>
      </w:tr>
      <w:tr w:rsidR="005B5926" w:rsidRPr="005B5926" w14:paraId="510B84B5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6EA69CD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9E9952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      a[i,k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i,k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mult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*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j,k]</w:t>
            </w:r>
          </w:p>
        </w:tc>
      </w:tr>
      <w:tr w:rsidR="005B5926" w:rsidRPr="005B5926" w14:paraId="346486C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1EEEC8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5F573B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b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b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mult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*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b[j]</w:t>
            </w:r>
          </w:p>
        </w:tc>
      </w:tr>
      <w:tr w:rsidR="005B5926" w:rsidRPr="005B5926" w14:paraId="7DC1E208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F923CB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30A89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 </w:t>
            </w:r>
          </w:p>
        </w:tc>
      </w:tr>
      <w:tr w:rsidR="005B5926" w:rsidRPr="005B5926" w14:paraId="2A8CBFB9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20939E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7001E0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消去后矩阵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a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为：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09FED74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4A3D32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BE7784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 ):</w:t>
            </w:r>
          </w:p>
        </w:tc>
      </w:tr>
      <w:tr w:rsidR="005B5926" w:rsidRPr="005B5926" w14:paraId="3FD9C3B7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0946B5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8E6F88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 a[i,:] )</w:t>
            </w:r>
          </w:p>
        </w:tc>
      </w:tr>
      <w:tr w:rsidR="005B5926" w:rsidRPr="005B5926" w14:paraId="45D4542F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036077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C84A39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please input enter: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18150151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DAE62F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1894E6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inpu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)</w:t>
            </w:r>
          </w:p>
        </w:tc>
      </w:tr>
      <w:tr w:rsidR="005B5926" w:rsidRPr="005B5926" w14:paraId="2BE7D223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E0380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D20F7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  <w:p w14:paraId="31A8984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righ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</w:tr>
      <w:tr w:rsidR="005B5926" w:rsidRPr="005B5926" w14:paraId="26FCE9D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7754E7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A5055E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,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,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:</w:t>
            </w:r>
          </w:p>
        </w:tc>
      </w:tr>
      <w:tr w:rsidR="005B5926" w:rsidRPr="005B5926" w14:paraId="6F770FF1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FA2E1C6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6BC438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j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i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a) ):</w:t>
            </w:r>
          </w:p>
        </w:tc>
      </w:tr>
      <w:tr w:rsidR="005B5926" w:rsidRPr="005B5926" w14:paraId="044F5E18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5AB8D7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15E938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      b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b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i,j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*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x[j]</w:t>
            </w:r>
          </w:p>
        </w:tc>
      </w:tr>
      <w:tr w:rsidR="005B5926" w:rsidRPr="005B5926" w14:paraId="54BA0B2A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3D97856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8EA6F3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x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b[i]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/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a[i,i]</w:t>
            </w:r>
          </w:p>
        </w:tc>
      </w:tr>
      <w:tr w:rsidR="005B5926" w:rsidRPr="005B5926" w14:paraId="3C8B3D84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04B374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09483A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</w:p>
        </w:tc>
      </w:tr>
      <w:tr w:rsidR="005B5926" w:rsidRPr="005B5926" w14:paraId="4E7F0F34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C3BA6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3D21BB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原方程解为：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410A8A6E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7B772D2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60C4D9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x)):</w:t>
            </w:r>
          </w:p>
        </w:tc>
      </w:tr>
      <w:tr w:rsidR="005B5926" w:rsidRPr="005B5926" w14:paraId="1E63005F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C6D643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AB86E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 x[i] )</w:t>
            </w:r>
          </w:p>
        </w:tc>
      </w:tr>
      <w:tr w:rsidR="005B5926" w:rsidRPr="005B5926" w14:paraId="2CC23336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711F5A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0B04C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</w:p>
        </w:tc>
      </w:tr>
      <w:tr w:rsidR="005B5926" w:rsidRPr="005B5926" w14:paraId="7E86CB1D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13362F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B67F74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please input enter: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205C430C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42B13B2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39F4664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inpu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)</w:t>
            </w:r>
          </w:p>
        </w:tc>
      </w:tr>
      <w:tr w:rsidR="005B5926" w:rsidRPr="005B5926" w14:paraId="6A88A444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E84D93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98E9D4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  <w:p w14:paraId="0F34756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righ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</w:tr>
      <w:tr w:rsidR="005B5926" w:rsidRPr="005B5926" w14:paraId="0D1FE817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712B93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Times New Roman" w:eastAsia="Times New Roman" w:hAnsi="Times New Roman" w:cs="Times New Roman"/>
                <w:noProof/>
                <w:kern w:val="0"/>
                <w:sz w:val="21"/>
                <w:szCs w:val="20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4585E2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( 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python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求解：</w:t>
            </w:r>
            <w:r w:rsidRPr="005B5926">
              <w:rPr>
                <w:rFonts w:ascii="Consolas" w:hAnsi="Consolas" w:cs="Segoe UI"/>
                <w:noProof/>
                <w:color w:val="032F62"/>
                <w:kern w:val="0"/>
                <w:sz w:val="21"/>
                <w:szCs w:val="18"/>
              </w:rPr>
              <w:t>'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21B5DA62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1C177481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ADD2A8A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a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array( [ [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], [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2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3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], [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3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2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], [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4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-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3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2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] ]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7B0851DE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887AAC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67B08C6E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b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array( [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0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15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3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5.0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]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4FD13321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9399FCC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2B4093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x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zeros( (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4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,), </w:t>
            </w:r>
            <w:r w:rsidRPr="005B5926">
              <w:rPr>
                <w:rFonts w:ascii="Consolas" w:hAnsi="Consolas" w:cs="Segoe UI"/>
                <w:noProof/>
                <w:color w:val="E36209"/>
                <w:kern w:val="0"/>
                <w:sz w:val="21"/>
                <w:szCs w:val="18"/>
              </w:rPr>
              <w:t>dtyp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floa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)</w:t>
            </w:r>
          </w:p>
        </w:tc>
      </w:tr>
      <w:tr w:rsidR="005B5926" w:rsidRPr="005B5926" w14:paraId="6AFCDE68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27A357C7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406B2F28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a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linalg.inv(a)  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 xml:space="preserve"># 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求矩阵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a</w:t>
            </w:r>
            <w:r w:rsidRPr="005B5926">
              <w:rPr>
                <w:rFonts w:ascii="Consolas" w:hAnsi="Consolas" w:cs="Segoe UI"/>
                <w:noProof/>
                <w:color w:val="6A737D"/>
                <w:kern w:val="0"/>
                <w:sz w:val="21"/>
                <w:szCs w:val="18"/>
              </w:rPr>
              <w:t>的逆矩阵</w:t>
            </w:r>
          </w:p>
        </w:tc>
      </w:tr>
      <w:tr w:rsidR="005B5926" w:rsidRPr="005B5926" w14:paraId="3DBDB940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1ED239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179EE7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x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=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np.matmul(a,b)</w:t>
            </w:r>
          </w:p>
        </w:tc>
      </w:tr>
      <w:tr w:rsidR="005B5926" w:rsidRPr="005B5926" w14:paraId="298D70CD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278A64F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5990F82B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for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i </w:t>
            </w:r>
            <w:r w:rsidRPr="005B5926">
              <w:rPr>
                <w:rFonts w:ascii="Consolas" w:hAnsi="Consolas" w:cs="Segoe UI"/>
                <w:noProof/>
                <w:color w:val="D73A49"/>
                <w:kern w:val="0"/>
                <w:sz w:val="21"/>
                <w:szCs w:val="18"/>
              </w:rPr>
              <w:t>i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range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len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x)):</w:t>
            </w:r>
          </w:p>
        </w:tc>
      </w:tr>
      <w:tr w:rsidR="005B5926" w:rsidRPr="005B5926" w14:paraId="68F620FF" w14:textId="77777777" w:rsidTr="005B5926">
        <w:tc>
          <w:tcPr>
            <w:tcW w:w="750" w:type="dxa"/>
            <w:shd w:val="clear" w:color="auto" w:fill="FFFFFF"/>
            <w:noWrap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322D2085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150" w:type="dxa"/>
              <w:bottom w:w="0" w:type="dxa"/>
              <w:right w:w="150" w:type="dxa"/>
            </w:tcMar>
            <w:hideMark/>
          </w:tcPr>
          <w:p w14:paraId="08456310" w14:textId="77777777" w:rsidR="005B5926" w:rsidRPr="005B5926" w:rsidRDefault="005B5926" w:rsidP="005B5926">
            <w:pPr>
              <w:widowControl/>
              <w:spacing w:afterLines="0" w:after="0" w:line="300" w:lineRule="atLeast"/>
              <w:jc w:val="left"/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</w:pP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 xml:space="preserve">      </w:t>
            </w:r>
            <w:r w:rsidRPr="005B5926">
              <w:rPr>
                <w:rFonts w:ascii="Consolas" w:hAnsi="Consolas" w:cs="Segoe UI"/>
                <w:noProof/>
                <w:color w:val="005CC5"/>
                <w:kern w:val="0"/>
                <w:sz w:val="21"/>
                <w:szCs w:val="18"/>
              </w:rPr>
              <w:t>print</w:t>
            </w:r>
            <w:r w:rsidRPr="005B5926">
              <w:rPr>
                <w:rFonts w:ascii="Consolas" w:hAnsi="Consolas" w:cs="Segoe UI"/>
                <w:noProof/>
                <w:color w:val="24292E"/>
                <w:kern w:val="0"/>
                <w:sz w:val="21"/>
                <w:szCs w:val="18"/>
              </w:rPr>
              <w:t>( x[i] )</w:t>
            </w:r>
          </w:p>
        </w:tc>
      </w:tr>
    </w:tbl>
    <w:p w14:paraId="22957B33" w14:textId="1AD77B37" w:rsidR="005B5926" w:rsidRDefault="005B5926" w:rsidP="00BB6E29">
      <w:pPr>
        <w:widowControl/>
        <w:spacing w:afterLines="0" w:after="0" w:line="240" w:lineRule="auto"/>
        <w:jc w:val="left"/>
        <w:rPr>
          <w:rFonts w:ascii="宋体" w:hAnsi="宋体" w:cs="宋体"/>
          <w:noProof/>
          <w:kern w:val="0"/>
          <w:szCs w:val="24"/>
        </w:rPr>
      </w:pPr>
    </w:p>
    <w:p w14:paraId="579EA301" w14:textId="47FCF322" w:rsidR="005B5926" w:rsidRPr="005B5926" w:rsidRDefault="005B5926" w:rsidP="00BB6E29">
      <w:pPr>
        <w:widowControl/>
        <w:spacing w:afterLines="0" w:after="0" w:line="240" w:lineRule="auto"/>
        <w:jc w:val="left"/>
        <w:rPr>
          <w:rFonts w:ascii="宋体" w:hAnsi="宋体" w:cs="宋体"/>
          <w:b/>
          <w:noProof/>
          <w:color w:val="FF0000"/>
          <w:kern w:val="0"/>
          <w:sz w:val="28"/>
          <w:szCs w:val="24"/>
        </w:rPr>
      </w:pPr>
      <w:r w:rsidRPr="005B5926">
        <w:rPr>
          <w:rFonts w:ascii="宋体" w:hAnsi="宋体" w:cs="宋体" w:hint="eastAsia"/>
          <w:b/>
          <w:noProof/>
          <w:color w:val="FF0000"/>
          <w:kern w:val="0"/>
          <w:sz w:val="28"/>
          <w:szCs w:val="24"/>
        </w:rPr>
        <w:t>计算结果如下</w:t>
      </w:r>
    </w:p>
    <w:p w14:paraId="7F1C2D42" w14:textId="6211B3A5" w:rsidR="001B3C3D" w:rsidRDefault="001B3C3D" w:rsidP="005B5926">
      <w:pPr>
        <w:widowControl/>
        <w:spacing w:afterLines="0" w:after="0" w:line="240" w:lineRule="auto"/>
        <w:jc w:val="center"/>
        <w:rPr>
          <w:rFonts w:ascii="宋体" w:hAnsi="宋体" w:cs="宋体"/>
          <w:noProof/>
          <w:kern w:val="0"/>
          <w:szCs w:val="24"/>
        </w:rPr>
      </w:pPr>
      <w:r w:rsidRPr="001B3C3D">
        <w:rPr>
          <w:rFonts w:ascii="宋体" w:hAnsi="宋体" w:cs="宋体"/>
          <w:noProof/>
          <w:kern w:val="0"/>
          <w:szCs w:val="24"/>
        </w:rPr>
        <w:drawing>
          <wp:inline distT="0" distB="0" distL="0" distR="0" wp14:anchorId="117913EE" wp14:editId="2ADF5BFD">
            <wp:extent cx="4210050" cy="2162175"/>
            <wp:effectExtent l="0" t="0" r="0" b="9525"/>
            <wp:docPr id="3" name="图片 3" descr="C:\Users\luk\AppData\Roaming\Tencent\Users\735343320\TIM\WinTemp\RichOle\A10N5GB~]{MZ{FF39M({1F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luk\AppData\Roaming\Tencent\Users\735343320\TIM\WinTemp\RichOle\A10N5GB~]{MZ{FF39M({1FT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5ADE3" w14:textId="0878428B" w:rsidR="00E54BB9" w:rsidRDefault="00E54BB9" w:rsidP="00E54BB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bookmarkStart w:id="2" w:name="_GoBack"/>
      <w:bookmarkEnd w:id="2"/>
      <w:r>
        <w:rPr>
          <w:rFonts w:ascii="宋体" w:hAnsi="宋体" w:cs="宋体" w:hint="eastAsia"/>
          <w:noProof/>
          <w:kern w:val="0"/>
          <w:szCs w:val="24"/>
        </w:rPr>
        <w:lastRenderedPageBreak/>
        <w:t>最后给出代码的下载地址</w:t>
      </w:r>
    </w:p>
    <w:p w14:paraId="089D9395" w14:textId="2E144171" w:rsidR="00E54BB9" w:rsidRDefault="00E54BB9" w:rsidP="00E54BB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 w:hint="eastAsia"/>
          <w:noProof/>
          <w:kern w:val="0"/>
          <w:szCs w:val="24"/>
        </w:rPr>
        <w:t>Fortran代码：</w:t>
      </w:r>
    </w:p>
    <w:p w14:paraId="5A1F575A" w14:textId="03E5A8A3" w:rsidR="00E54BB9" w:rsidRPr="00E54BB9" w:rsidRDefault="00E54BB9" w:rsidP="00E54BB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hyperlink r:id="rId16" w:history="1">
        <w:r w:rsidRPr="00E54BB9">
          <w:rPr>
            <w:rStyle w:val="a8"/>
            <w:rFonts w:ascii="宋体" w:hAnsi="宋体" w:cs="宋体"/>
            <w:noProof/>
            <w:kern w:val="0"/>
            <w:szCs w:val="24"/>
            <w:u w:val="none"/>
          </w:rPr>
          <w:t>https://pan.baidu.com/s/1JDZ_Nia2ueJLWxqGCxCQbw</w:t>
        </w:r>
      </w:hyperlink>
    </w:p>
    <w:p w14:paraId="4D35DF6C" w14:textId="43533016" w:rsidR="00E54BB9" w:rsidRDefault="00E54BB9" w:rsidP="00E54BB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r>
        <w:rPr>
          <w:rFonts w:ascii="宋体" w:hAnsi="宋体" w:cs="宋体" w:hint="eastAsia"/>
          <w:noProof/>
          <w:kern w:val="0"/>
          <w:szCs w:val="24"/>
        </w:rPr>
        <w:t>Python代码：</w:t>
      </w:r>
    </w:p>
    <w:p w14:paraId="69688FD6" w14:textId="31FAC277" w:rsidR="00E54BB9" w:rsidRPr="00E54BB9" w:rsidRDefault="00E54BB9" w:rsidP="00E54BB9">
      <w:pPr>
        <w:widowControl/>
        <w:spacing w:afterLines="0" w:after="0" w:line="240" w:lineRule="auto"/>
        <w:rPr>
          <w:rFonts w:ascii="宋体" w:hAnsi="宋体" w:cs="宋体"/>
          <w:noProof/>
          <w:kern w:val="0"/>
          <w:szCs w:val="24"/>
        </w:rPr>
      </w:pPr>
      <w:hyperlink r:id="rId17" w:history="1">
        <w:r w:rsidRPr="00E54BB9">
          <w:rPr>
            <w:rStyle w:val="a8"/>
            <w:rFonts w:ascii="宋体" w:hAnsi="宋体" w:cs="宋体"/>
            <w:noProof/>
            <w:kern w:val="0"/>
            <w:szCs w:val="24"/>
            <w:u w:val="none"/>
          </w:rPr>
          <w:t>https://pan.baidu.com/s/1SlLb6I4R7LXjqRSMHQ4OvA</w:t>
        </w:r>
      </w:hyperlink>
    </w:p>
    <w:p w14:paraId="21D5254B" w14:textId="77777777" w:rsidR="00E54BB9" w:rsidRPr="005B5926" w:rsidRDefault="00E54BB9" w:rsidP="00E54BB9">
      <w:pPr>
        <w:widowControl/>
        <w:spacing w:afterLines="0" w:after="0" w:line="240" w:lineRule="auto"/>
        <w:rPr>
          <w:rFonts w:ascii="宋体" w:hAnsi="宋体" w:cs="宋体" w:hint="eastAsia"/>
          <w:noProof/>
          <w:kern w:val="0"/>
          <w:szCs w:val="24"/>
        </w:rPr>
      </w:pPr>
    </w:p>
    <w:sectPr w:rsidR="00E54BB9" w:rsidRPr="005B5926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E56D09" w14:textId="77777777" w:rsidR="004F3EC8" w:rsidRDefault="004F3EC8" w:rsidP="00374992">
      <w:pPr>
        <w:spacing w:after="120" w:line="240" w:lineRule="auto"/>
      </w:pPr>
      <w:r>
        <w:separator/>
      </w:r>
    </w:p>
  </w:endnote>
  <w:endnote w:type="continuationSeparator" w:id="0">
    <w:p w14:paraId="6B6496FE" w14:textId="77777777" w:rsidR="004F3EC8" w:rsidRDefault="004F3EC8" w:rsidP="00374992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137A6B" w14:textId="77777777" w:rsidR="002765E5" w:rsidRDefault="002765E5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112F86" w14:textId="77777777" w:rsidR="002765E5" w:rsidRDefault="002765E5">
    <w:pPr>
      <w:pStyle w:val="a5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ADB5C" w14:textId="77777777" w:rsidR="002765E5" w:rsidRDefault="002765E5">
    <w:pPr>
      <w:pStyle w:val="a5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76ED87" w14:textId="77777777" w:rsidR="004F3EC8" w:rsidRDefault="004F3EC8" w:rsidP="00374992">
      <w:pPr>
        <w:spacing w:after="120" w:line="240" w:lineRule="auto"/>
      </w:pPr>
      <w:r>
        <w:separator/>
      </w:r>
    </w:p>
  </w:footnote>
  <w:footnote w:type="continuationSeparator" w:id="0">
    <w:p w14:paraId="7A4A8B5B" w14:textId="77777777" w:rsidR="004F3EC8" w:rsidRDefault="004F3EC8" w:rsidP="00374992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A7B1A0" w14:textId="77777777" w:rsidR="002765E5" w:rsidRDefault="002765E5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92088A" w14:textId="77777777" w:rsidR="002765E5" w:rsidRDefault="002765E5" w:rsidP="002765E5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D390D" w14:textId="77777777" w:rsidR="002765E5" w:rsidRDefault="002765E5">
    <w:pPr>
      <w:pStyle w:val="a3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D66E8C"/>
    <w:multiLevelType w:val="hybridMultilevel"/>
    <w:tmpl w:val="66180C4A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120461BE"/>
    <w:multiLevelType w:val="hybridMultilevel"/>
    <w:tmpl w:val="528071E6"/>
    <w:lvl w:ilvl="0" w:tplc="4BCE6CB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60B2537C"/>
    <w:multiLevelType w:val="hybridMultilevel"/>
    <w:tmpl w:val="A96C259A"/>
    <w:lvl w:ilvl="0" w:tplc="F7922B8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5A"/>
    <w:rsid w:val="000365C0"/>
    <w:rsid w:val="001B3C3D"/>
    <w:rsid w:val="002305EA"/>
    <w:rsid w:val="002532C7"/>
    <w:rsid w:val="002765E5"/>
    <w:rsid w:val="00374992"/>
    <w:rsid w:val="003B2D49"/>
    <w:rsid w:val="0043316C"/>
    <w:rsid w:val="00466088"/>
    <w:rsid w:val="004F3EC8"/>
    <w:rsid w:val="00580C19"/>
    <w:rsid w:val="005B5926"/>
    <w:rsid w:val="0065418B"/>
    <w:rsid w:val="007C623D"/>
    <w:rsid w:val="00802E1C"/>
    <w:rsid w:val="00810354"/>
    <w:rsid w:val="00842279"/>
    <w:rsid w:val="0092719C"/>
    <w:rsid w:val="00985913"/>
    <w:rsid w:val="009B0055"/>
    <w:rsid w:val="009B7612"/>
    <w:rsid w:val="009F02F4"/>
    <w:rsid w:val="00A11765"/>
    <w:rsid w:val="00A274E4"/>
    <w:rsid w:val="00A328F4"/>
    <w:rsid w:val="00A66EF8"/>
    <w:rsid w:val="00A673F3"/>
    <w:rsid w:val="00BB6E29"/>
    <w:rsid w:val="00C666CD"/>
    <w:rsid w:val="00CA408F"/>
    <w:rsid w:val="00CA5494"/>
    <w:rsid w:val="00CE6E45"/>
    <w:rsid w:val="00D07F5A"/>
    <w:rsid w:val="00D442BB"/>
    <w:rsid w:val="00D83451"/>
    <w:rsid w:val="00D94C56"/>
    <w:rsid w:val="00E078B5"/>
    <w:rsid w:val="00E54BB9"/>
    <w:rsid w:val="00EA1080"/>
    <w:rsid w:val="00EC4694"/>
    <w:rsid w:val="00F57679"/>
    <w:rsid w:val="00F743B2"/>
    <w:rsid w:val="00F8396C"/>
    <w:rsid w:val="00F83B64"/>
    <w:rsid w:val="00FB1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ED2DD"/>
  <w15:chartTrackingRefBased/>
  <w15:docId w15:val="{4CB1B392-03F2-47F0-B41B-497D61A98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57679"/>
    <w:pPr>
      <w:widowControl w:val="0"/>
      <w:spacing w:afterLines="50" w:after="50" w:line="312" w:lineRule="auto"/>
      <w:jc w:val="both"/>
    </w:pPr>
    <w:rPr>
      <w:rFonts w:eastAsia="宋体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74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74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74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74992"/>
    <w:rPr>
      <w:sz w:val="18"/>
      <w:szCs w:val="18"/>
    </w:rPr>
  </w:style>
  <w:style w:type="paragraph" w:styleId="a7">
    <w:name w:val="List Paragraph"/>
    <w:basedOn w:val="a"/>
    <w:uiPriority w:val="34"/>
    <w:qFormat/>
    <w:rsid w:val="00D94C56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842279"/>
    <w:rPr>
      <w:color w:val="0563C1" w:themeColor="hyperlink"/>
      <w:u w:val="single"/>
    </w:rPr>
  </w:style>
  <w:style w:type="character" w:styleId="a9">
    <w:name w:val="Unresolved Mention"/>
    <w:basedOn w:val="a0"/>
    <w:uiPriority w:val="99"/>
    <w:semiHidden/>
    <w:unhideWhenUsed/>
    <w:rsid w:val="00842279"/>
    <w:rPr>
      <w:color w:val="808080"/>
      <w:shd w:val="clear" w:color="auto" w:fill="E6E6E6"/>
    </w:rPr>
  </w:style>
  <w:style w:type="character" w:styleId="aa">
    <w:name w:val="FollowedHyperlink"/>
    <w:basedOn w:val="a0"/>
    <w:uiPriority w:val="99"/>
    <w:semiHidden/>
    <w:unhideWhenUsed/>
    <w:rsid w:val="00842279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25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79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02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2730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04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207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75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33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73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25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65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01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9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42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71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07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65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315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576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5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9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3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78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26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73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41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90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hyperlink" Target="https://pan.baidu.com/s/1SlLb6I4R7LXjqRSMHQ4OvA" TargetMode="Externa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pan.baidu.com/s/1JDZ_Nia2ueJLWxqGCxCQbw" TargetMode="External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0</TotalTime>
  <Pages>7</Pages>
  <Words>703</Words>
  <Characters>4010</Characters>
  <Application>Microsoft Office Word</Application>
  <DocSecurity>0</DocSecurity>
  <Lines>33</Lines>
  <Paragraphs>9</Paragraphs>
  <ScaleCrop>false</ScaleCrop>
  <Company/>
  <LinksUpToDate>false</LinksUpToDate>
  <CharactersWithSpaces>4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鲁凯亮</dc:creator>
  <cp:keywords/>
  <dc:description/>
  <cp:lastModifiedBy>lu k</cp:lastModifiedBy>
  <cp:revision>21</cp:revision>
  <dcterms:created xsi:type="dcterms:W3CDTF">2018-04-09T11:21:00Z</dcterms:created>
  <dcterms:modified xsi:type="dcterms:W3CDTF">2018-05-13T08:36:00Z</dcterms:modified>
</cp:coreProperties>
</file>